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49048B" w14:textId="302AF60D" w:rsidR="003F529A" w:rsidRDefault="004B4F56">
      <w:r>
        <w:rPr>
          <w:rFonts w:hint="eastAsia"/>
        </w:rPr>
        <w:t>题一</w:t>
      </w:r>
    </w:p>
    <w:p w14:paraId="310E4E4B" w14:textId="77777777" w:rsidR="004B4F56" w:rsidRPr="004B4F56" w:rsidRDefault="004B4F56" w:rsidP="004B4F56">
      <w:r w:rsidRPr="004B4F56">
        <w:t>无穷电路的三端等效电路（40‘）</w:t>
      </w:r>
    </w:p>
    <w:p w14:paraId="0CDE70D6" w14:textId="77777777" w:rsidR="004B4F56" w:rsidRPr="004B4F56" w:rsidRDefault="004B4F56" w:rsidP="004B4F56">
      <w:r w:rsidRPr="004B4F56">
        <w:t>对如图所示的半无限电阻网络，有三个接点，电阻网络上的电阻阻值分别为r，R1，R2。</w:t>
      </w:r>
    </w:p>
    <w:p w14:paraId="4C9B7033" w14:textId="77777777" w:rsidR="004B4F56" w:rsidRPr="004B4F56" w:rsidRDefault="004B4F56" w:rsidP="004B4F56">
      <w:r w:rsidRPr="004B4F56">
        <w:t>（1）求1，3两端的电阻；(15’)</w:t>
      </w:r>
    </w:p>
    <w:p w14:paraId="022C1FAF" w14:textId="77777777" w:rsidR="004B4F56" w:rsidRPr="004B4F56" w:rsidRDefault="004B4F56" w:rsidP="004B4F56">
      <w:r w:rsidRPr="004B4F56">
        <w:t>（2）求1，2两端的电阻和2，3两端的电阻（本问有</w:t>
      </w:r>
      <w:r w:rsidRPr="004B4F56">
        <w:object w:dxaOrig="1267" w:dyaOrig="307" w14:anchorId="1DED3B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5.65pt" o:ole="">
            <v:imagedata r:id="rId7" o:title=""/>
          </v:shape>
          <o:OLEObject Type="Embed" ProgID="Equation.DSMT4" ShapeID="_x0000_i1025" DrawAspect="Content" ObjectID="_1734850978" r:id="rId8"/>
        </w:object>
      </w:r>
      <w:r w:rsidRPr="004B4F56">
        <w:t>）。(25’)</w:t>
      </w:r>
    </w:p>
    <w:p w14:paraId="71C8372A" w14:textId="77777777" w:rsidR="004B4F56" w:rsidRPr="004B4F56" w:rsidRDefault="004B4F56" w:rsidP="004B4F56">
      <w:r w:rsidRPr="004B4F56">
        <w:rPr>
          <w:noProof/>
        </w:rPr>
        <mc:AlternateContent>
          <mc:Choice Requires="wpc">
            <w:drawing>
              <wp:inline distT="0" distB="0" distL="0" distR="0" wp14:anchorId="7E5042B2" wp14:editId="681B8F69">
                <wp:extent cx="5274310" cy="1524635"/>
                <wp:effectExtent l="0" t="0" r="0" b="0"/>
                <wp:docPr id="699" name="画布 6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55" name="直接连接符 655"/>
                        <wps:cNvCnPr/>
                        <wps:spPr>
                          <a:xfrm flipV="1">
                            <a:off x="649432" y="256294"/>
                            <a:ext cx="1726622" cy="1"/>
                          </a:xfrm>
                          <a:prstGeom prst="line">
                            <a:avLst/>
                          </a:prstGeom>
                        </wps:spPr>
                        <wps:style>
                          <a:lnRef idx="1">
                            <a:schemeClr val="dk1"/>
                          </a:lnRef>
                          <a:fillRef idx="0">
                            <a:schemeClr val="dk1"/>
                          </a:fillRef>
                          <a:effectRef idx="0">
                            <a:schemeClr val="dk1"/>
                          </a:effectRef>
                          <a:fontRef idx="minor">
                            <a:schemeClr val="tx1"/>
                          </a:fontRef>
                        </wps:style>
                        <wps:bodyPr/>
                      </wps:wsp>
                      <wps:wsp>
                        <wps:cNvPr id="656" name="直接连接符 656"/>
                        <wps:cNvCnPr/>
                        <wps:spPr>
                          <a:xfrm flipV="1">
                            <a:off x="637309" y="838200"/>
                            <a:ext cx="1738745" cy="6927"/>
                          </a:xfrm>
                          <a:prstGeom prst="line">
                            <a:avLst/>
                          </a:prstGeom>
                        </wps:spPr>
                        <wps:style>
                          <a:lnRef idx="1">
                            <a:schemeClr val="dk1"/>
                          </a:lnRef>
                          <a:fillRef idx="0">
                            <a:schemeClr val="dk1"/>
                          </a:fillRef>
                          <a:effectRef idx="0">
                            <a:schemeClr val="dk1"/>
                          </a:effectRef>
                          <a:fontRef idx="minor">
                            <a:schemeClr val="tx1"/>
                          </a:fontRef>
                        </wps:style>
                        <wps:bodyPr/>
                      </wps:wsp>
                      <wps:wsp>
                        <wps:cNvPr id="657" name="直接连接符 657"/>
                        <wps:cNvCnPr/>
                        <wps:spPr>
                          <a:xfrm flipV="1">
                            <a:off x="630382" y="1364672"/>
                            <a:ext cx="1773382" cy="6928"/>
                          </a:xfrm>
                          <a:prstGeom prst="line">
                            <a:avLst/>
                          </a:prstGeom>
                        </wps:spPr>
                        <wps:style>
                          <a:lnRef idx="1">
                            <a:schemeClr val="dk1"/>
                          </a:lnRef>
                          <a:fillRef idx="0">
                            <a:schemeClr val="dk1"/>
                          </a:fillRef>
                          <a:effectRef idx="0">
                            <a:schemeClr val="dk1"/>
                          </a:effectRef>
                          <a:fontRef idx="minor">
                            <a:schemeClr val="tx1"/>
                          </a:fontRef>
                        </wps:style>
                        <wps:bodyPr/>
                      </wps:wsp>
                      <wps:wsp>
                        <wps:cNvPr id="658" name="直接连接符 658"/>
                        <wps:cNvCnPr/>
                        <wps:spPr>
                          <a:xfrm flipH="1">
                            <a:off x="1044864" y="256280"/>
                            <a:ext cx="6927" cy="1122247"/>
                          </a:xfrm>
                          <a:prstGeom prst="line">
                            <a:avLst/>
                          </a:prstGeom>
                        </wps:spPr>
                        <wps:style>
                          <a:lnRef idx="1">
                            <a:schemeClr val="dk1"/>
                          </a:lnRef>
                          <a:fillRef idx="0">
                            <a:schemeClr val="dk1"/>
                          </a:fillRef>
                          <a:effectRef idx="0">
                            <a:schemeClr val="dk1"/>
                          </a:effectRef>
                          <a:fontRef idx="minor">
                            <a:schemeClr val="tx1"/>
                          </a:fontRef>
                        </wps:style>
                        <wps:bodyPr/>
                      </wps:wsp>
                      <wps:wsp>
                        <wps:cNvPr id="659" name="直接连接符 659"/>
                        <wps:cNvCnPr/>
                        <wps:spPr>
                          <a:xfrm flipH="1">
                            <a:off x="1641763" y="263286"/>
                            <a:ext cx="6927" cy="1115240"/>
                          </a:xfrm>
                          <a:prstGeom prst="line">
                            <a:avLst/>
                          </a:prstGeom>
                        </wps:spPr>
                        <wps:style>
                          <a:lnRef idx="1">
                            <a:schemeClr val="dk1"/>
                          </a:lnRef>
                          <a:fillRef idx="0">
                            <a:schemeClr val="dk1"/>
                          </a:fillRef>
                          <a:effectRef idx="0">
                            <a:schemeClr val="dk1"/>
                          </a:effectRef>
                          <a:fontRef idx="minor">
                            <a:schemeClr val="tx1"/>
                          </a:fontRef>
                        </wps:style>
                        <wps:bodyPr/>
                      </wps:wsp>
                      <wps:wsp>
                        <wps:cNvPr id="660" name="直接连接符 660"/>
                        <wps:cNvCnPr/>
                        <wps:spPr>
                          <a:xfrm>
                            <a:off x="2251363" y="256280"/>
                            <a:ext cx="6928" cy="1108284"/>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661" name="图片 661"/>
                          <pic:cNvPicPr>
                            <a:picLocks noChangeAspect="1"/>
                          </pic:cNvPicPr>
                        </pic:nvPicPr>
                        <pic:blipFill>
                          <a:blip r:embed="rId9"/>
                          <a:stretch>
                            <a:fillRect/>
                          </a:stretch>
                        </pic:blipFill>
                        <pic:spPr>
                          <a:xfrm>
                            <a:off x="2403764" y="153476"/>
                            <a:ext cx="401891" cy="253027"/>
                          </a:xfrm>
                          <a:prstGeom prst="rect">
                            <a:avLst/>
                          </a:prstGeom>
                        </pic:spPr>
                      </pic:pic>
                      <pic:pic xmlns:pic="http://schemas.openxmlformats.org/drawingml/2006/picture">
                        <pic:nvPicPr>
                          <pic:cNvPr id="662" name="图片 662"/>
                          <pic:cNvPicPr>
                            <a:picLocks noChangeAspect="1"/>
                          </pic:cNvPicPr>
                        </pic:nvPicPr>
                        <pic:blipFill>
                          <a:blip r:embed="rId10"/>
                          <a:stretch>
                            <a:fillRect/>
                          </a:stretch>
                        </pic:blipFill>
                        <pic:spPr>
                          <a:xfrm>
                            <a:off x="2431364" y="724841"/>
                            <a:ext cx="429600" cy="270472"/>
                          </a:xfrm>
                          <a:prstGeom prst="rect">
                            <a:avLst/>
                          </a:prstGeom>
                        </pic:spPr>
                      </pic:pic>
                      <pic:pic xmlns:pic="http://schemas.openxmlformats.org/drawingml/2006/picture">
                        <pic:nvPicPr>
                          <pic:cNvPr id="663" name="图片 663"/>
                          <pic:cNvPicPr>
                            <a:picLocks noChangeAspect="1"/>
                          </pic:cNvPicPr>
                        </pic:nvPicPr>
                        <pic:blipFill>
                          <a:blip r:embed="rId11"/>
                          <a:stretch>
                            <a:fillRect/>
                          </a:stretch>
                        </pic:blipFill>
                        <pic:spPr>
                          <a:xfrm>
                            <a:off x="2431364" y="1253836"/>
                            <a:ext cx="436582" cy="274868"/>
                          </a:xfrm>
                          <a:prstGeom prst="rect">
                            <a:avLst/>
                          </a:prstGeom>
                        </pic:spPr>
                      </pic:pic>
                      <wps:wsp>
                        <wps:cNvPr id="664" name="椭圆 664"/>
                        <wps:cNvSpPr/>
                        <wps:spPr>
                          <a:xfrm>
                            <a:off x="574855" y="1329927"/>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5" name="椭圆 665"/>
                        <wps:cNvSpPr/>
                        <wps:spPr>
                          <a:xfrm>
                            <a:off x="575021" y="221563"/>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6" name="椭圆 666"/>
                        <wps:cNvSpPr/>
                        <wps:spPr>
                          <a:xfrm>
                            <a:off x="574855" y="803454"/>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7" name="矩形 667"/>
                        <wps:cNvSpPr/>
                        <wps:spPr>
                          <a:xfrm>
                            <a:off x="1018200" y="397169"/>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8" name="矩形 668"/>
                        <wps:cNvSpPr/>
                        <wps:spPr>
                          <a:xfrm>
                            <a:off x="1613945" y="406498"/>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9" name="矩形 669"/>
                        <wps:cNvSpPr/>
                        <wps:spPr>
                          <a:xfrm>
                            <a:off x="2216618" y="40650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0" name="矩形 670"/>
                        <wps:cNvSpPr/>
                        <wps:spPr>
                          <a:xfrm>
                            <a:off x="1607018" y="955855"/>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1" name="矩形 671"/>
                        <wps:cNvSpPr/>
                        <wps:spPr>
                          <a:xfrm>
                            <a:off x="2214886" y="962782"/>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2" name="矩形 672"/>
                        <wps:cNvSpPr/>
                        <wps:spPr>
                          <a:xfrm>
                            <a:off x="1011215" y="94892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3" name="矩形 673"/>
                        <wps:cNvSpPr/>
                        <wps:spPr>
                          <a:xfrm rot="5400000">
                            <a:off x="814429" y="1214234"/>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4" name="矩形 674"/>
                        <wps:cNvSpPr/>
                        <wps:spPr>
                          <a:xfrm rot="5400000">
                            <a:off x="814429" y="9266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5" name="矩形 675"/>
                        <wps:cNvSpPr/>
                        <wps:spPr>
                          <a:xfrm rot="5400000">
                            <a:off x="813104" y="682698"/>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6" name="矩形 676"/>
                        <wps:cNvSpPr/>
                        <wps:spPr>
                          <a:xfrm rot="5400000">
                            <a:off x="1320287" y="85733"/>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7" name="矩形 677"/>
                        <wps:cNvSpPr/>
                        <wps:spPr>
                          <a:xfrm rot="5400000">
                            <a:off x="1283820" y="68271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8" name="矩形 678"/>
                        <wps:cNvSpPr/>
                        <wps:spPr>
                          <a:xfrm rot="5400000">
                            <a:off x="1313359" y="120100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9" name="矩形 679"/>
                        <wps:cNvSpPr/>
                        <wps:spPr>
                          <a:xfrm rot="5400000">
                            <a:off x="1929887" y="1201010"/>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80" name="矩形 680"/>
                        <wps:cNvSpPr/>
                        <wps:spPr>
                          <a:xfrm rot="5400000">
                            <a:off x="1922958" y="67647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81" name="矩形 681"/>
                        <wps:cNvSpPr/>
                        <wps:spPr>
                          <a:xfrm rot="5400000">
                            <a:off x="1922959" y="92729"/>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pic:pic xmlns:pic="http://schemas.openxmlformats.org/drawingml/2006/picture">
                        <pic:nvPicPr>
                          <pic:cNvPr id="688" name="图片 688"/>
                          <pic:cNvPicPr>
                            <a:picLocks noChangeAspect="1"/>
                          </pic:cNvPicPr>
                        </pic:nvPicPr>
                        <pic:blipFill>
                          <a:blip r:embed="rId12"/>
                          <a:stretch>
                            <a:fillRect/>
                          </a:stretch>
                        </pic:blipFill>
                        <pic:spPr>
                          <a:xfrm>
                            <a:off x="1877182" y="893509"/>
                            <a:ext cx="144780" cy="144780"/>
                          </a:xfrm>
                          <a:prstGeom prst="rect">
                            <a:avLst/>
                          </a:prstGeom>
                        </pic:spPr>
                      </pic:pic>
                      <pic:pic xmlns:pic="http://schemas.openxmlformats.org/drawingml/2006/picture">
                        <pic:nvPicPr>
                          <pic:cNvPr id="690" name="图片 690"/>
                          <pic:cNvPicPr>
                            <a:picLocks noChangeAspect="1"/>
                          </pic:cNvPicPr>
                        </pic:nvPicPr>
                        <pic:blipFill>
                          <a:blip r:embed="rId13"/>
                          <a:stretch>
                            <a:fillRect/>
                          </a:stretch>
                        </pic:blipFill>
                        <pic:spPr>
                          <a:xfrm>
                            <a:off x="2021962" y="448888"/>
                            <a:ext cx="190500" cy="251460"/>
                          </a:xfrm>
                          <a:prstGeom prst="rect">
                            <a:avLst/>
                          </a:prstGeom>
                        </pic:spPr>
                      </pic:pic>
                      <pic:pic xmlns:pic="http://schemas.openxmlformats.org/drawingml/2006/picture">
                        <pic:nvPicPr>
                          <pic:cNvPr id="691" name="图片 691"/>
                          <pic:cNvPicPr>
                            <a:picLocks noChangeAspect="1"/>
                          </pic:cNvPicPr>
                        </pic:nvPicPr>
                        <pic:blipFill>
                          <a:blip r:embed="rId14"/>
                          <a:stretch>
                            <a:fillRect/>
                          </a:stretch>
                        </pic:blipFill>
                        <pic:spPr>
                          <a:xfrm>
                            <a:off x="1433144" y="448896"/>
                            <a:ext cx="190500" cy="251460"/>
                          </a:xfrm>
                          <a:prstGeom prst="rect">
                            <a:avLst/>
                          </a:prstGeom>
                        </pic:spPr>
                      </pic:pic>
                      <pic:pic xmlns:pic="http://schemas.openxmlformats.org/drawingml/2006/picture">
                        <pic:nvPicPr>
                          <pic:cNvPr id="692" name="图片 692"/>
                          <pic:cNvPicPr>
                            <a:picLocks noChangeAspect="1"/>
                          </pic:cNvPicPr>
                        </pic:nvPicPr>
                        <pic:blipFill>
                          <a:blip r:embed="rId15"/>
                          <a:stretch>
                            <a:fillRect/>
                          </a:stretch>
                        </pic:blipFill>
                        <pic:spPr>
                          <a:xfrm>
                            <a:off x="822040" y="435646"/>
                            <a:ext cx="190500" cy="251460"/>
                          </a:xfrm>
                          <a:prstGeom prst="rect">
                            <a:avLst/>
                          </a:prstGeom>
                        </pic:spPr>
                      </pic:pic>
                      <pic:pic xmlns:pic="http://schemas.openxmlformats.org/drawingml/2006/picture">
                        <pic:nvPicPr>
                          <pic:cNvPr id="693" name="图片 693"/>
                          <pic:cNvPicPr>
                            <a:picLocks noChangeAspect="1"/>
                          </pic:cNvPicPr>
                        </pic:nvPicPr>
                        <pic:blipFill>
                          <a:blip r:embed="rId16"/>
                          <a:stretch>
                            <a:fillRect/>
                          </a:stretch>
                        </pic:blipFill>
                        <pic:spPr>
                          <a:xfrm>
                            <a:off x="2010878" y="1002329"/>
                            <a:ext cx="205740" cy="251460"/>
                          </a:xfrm>
                          <a:prstGeom prst="rect">
                            <a:avLst/>
                          </a:prstGeom>
                        </pic:spPr>
                      </pic:pic>
                      <pic:pic xmlns:pic="http://schemas.openxmlformats.org/drawingml/2006/picture">
                        <pic:nvPicPr>
                          <pic:cNvPr id="694" name="图片 694"/>
                          <pic:cNvPicPr>
                            <a:picLocks noChangeAspect="1"/>
                          </pic:cNvPicPr>
                        </pic:nvPicPr>
                        <pic:blipFill>
                          <a:blip r:embed="rId17"/>
                          <a:stretch>
                            <a:fillRect/>
                          </a:stretch>
                        </pic:blipFill>
                        <pic:spPr>
                          <a:xfrm>
                            <a:off x="1419289" y="995244"/>
                            <a:ext cx="205740" cy="251460"/>
                          </a:xfrm>
                          <a:prstGeom prst="rect">
                            <a:avLst/>
                          </a:prstGeom>
                        </pic:spPr>
                      </pic:pic>
                      <pic:pic xmlns:pic="http://schemas.openxmlformats.org/drawingml/2006/picture">
                        <pic:nvPicPr>
                          <pic:cNvPr id="696" name="图片 696"/>
                          <pic:cNvPicPr>
                            <a:picLocks noChangeAspect="1"/>
                          </pic:cNvPicPr>
                        </pic:nvPicPr>
                        <pic:blipFill>
                          <a:blip r:embed="rId18"/>
                          <a:stretch>
                            <a:fillRect/>
                          </a:stretch>
                        </pic:blipFill>
                        <pic:spPr>
                          <a:xfrm>
                            <a:off x="460555" y="166146"/>
                            <a:ext cx="114300" cy="190500"/>
                          </a:xfrm>
                          <a:prstGeom prst="rect">
                            <a:avLst/>
                          </a:prstGeom>
                        </pic:spPr>
                      </pic:pic>
                      <pic:pic xmlns:pic="http://schemas.openxmlformats.org/drawingml/2006/picture">
                        <pic:nvPicPr>
                          <pic:cNvPr id="697" name="图片 697"/>
                          <pic:cNvPicPr>
                            <a:picLocks noChangeAspect="1"/>
                          </pic:cNvPicPr>
                        </pic:nvPicPr>
                        <pic:blipFill>
                          <a:blip r:embed="rId19"/>
                          <a:stretch>
                            <a:fillRect/>
                          </a:stretch>
                        </pic:blipFill>
                        <pic:spPr>
                          <a:xfrm>
                            <a:off x="450164" y="741109"/>
                            <a:ext cx="144780" cy="190500"/>
                          </a:xfrm>
                          <a:prstGeom prst="rect">
                            <a:avLst/>
                          </a:prstGeom>
                        </pic:spPr>
                      </pic:pic>
                      <pic:pic xmlns:pic="http://schemas.openxmlformats.org/drawingml/2006/picture">
                        <pic:nvPicPr>
                          <pic:cNvPr id="698" name="图片 698"/>
                          <pic:cNvPicPr>
                            <a:picLocks noChangeAspect="1"/>
                          </pic:cNvPicPr>
                        </pic:nvPicPr>
                        <pic:blipFill>
                          <a:blip r:embed="rId20"/>
                          <a:stretch>
                            <a:fillRect/>
                          </a:stretch>
                        </pic:blipFill>
                        <pic:spPr>
                          <a:xfrm>
                            <a:off x="422455" y="1290199"/>
                            <a:ext cx="129540" cy="205740"/>
                          </a:xfrm>
                          <a:prstGeom prst="rect">
                            <a:avLst/>
                          </a:prstGeom>
                        </pic:spPr>
                      </pic:pic>
                      <pic:pic xmlns:pic="http://schemas.openxmlformats.org/drawingml/2006/picture">
                        <pic:nvPicPr>
                          <pic:cNvPr id="701" name="图片 701"/>
                          <pic:cNvPicPr>
                            <a:picLocks noChangeAspect="1"/>
                          </pic:cNvPicPr>
                        </pic:nvPicPr>
                        <pic:blipFill>
                          <a:blip r:embed="rId21"/>
                          <a:stretch>
                            <a:fillRect/>
                          </a:stretch>
                        </pic:blipFill>
                        <pic:spPr>
                          <a:xfrm>
                            <a:off x="1265850" y="903797"/>
                            <a:ext cx="144780" cy="144780"/>
                          </a:xfrm>
                          <a:prstGeom prst="rect">
                            <a:avLst/>
                          </a:prstGeom>
                        </pic:spPr>
                      </pic:pic>
                      <pic:pic xmlns:pic="http://schemas.openxmlformats.org/drawingml/2006/picture">
                        <pic:nvPicPr>
                          <pic:cNvPr id="702" name="图片 702"/>
                          <pic:cNvPicPr>
                            <a:picLocks noChangeAspect="1"/>
                          </pic:cNvPicPr>
                        </pic:nvPicPr>
                        <pic:blipFill>
                          <a:blip r:embed="rId22"/>
                          <a:stretch>
                            <a:fillRect/>
                          </a:stretch>
                        </pic:blipFill>
                        <pic:spPr>
                          <a:xfrm>
                            <a:off x="768350" y="903900"/>
                            <a:ext cx="144780" cy="144780"/>
                          </a:xfrm>
                          <a:prstGeom prst="rect">
                            <a:avLst/>
                          </a:prstGeom>
                        </pic:spPr>
                      </pic:pic>
                      <pic:pic xmlns:pic="http://schemas.openxmlformats.org/drawingml/2006/picture">
                        <pic:nvPicPr>
                          <pic:cNvPr id="703" name="图片 703"/>
                          <pic:cNvPicPr>
                            <a:picLocks noChangeAspect="1"/>
                          </pic:cNvPicPr>
                        </pic:nvPicPr>
                        <pic:blipFill>
                          <a:blip r:embed="rId23"/>
                          <a:stretch>
                            <a:fillRect/>
                          </a:stretch>
                        </pic:blipFill>
                        <pic:spPr>
                          <a:xfrm>
                            <a:off x="722630" y="263271"/>
                            <a:ext cx="190500" cy="251460"/>
                          </a:xfrm>
                          <a:prstGeom prst="rect">
                            <a:avLst/>
                          </a:prstGeom>
                        </pic:spPr>
                      </pic:pic>
                      <pic:pic xmlns:pic="http://schemas.openxmlformats.org/drawingml/2006/picture">
                        <pic:nvPicPr>
                          <pic:cNvPr id="704" name="图片 704"/>
                          <pic:cNvPicPr>
                            <a:picLocks noChangeAspect="1"/>
                          </pic:cNvPicPr>
                        </pic:nvPicPr>
                        <pic:blipFill>
                          <a:blip r:embed="rId24"/>
                          <a:stretch>
                            <a:fillRect/>
                          </a:stretch>
                        </pic:blipFill>
                        <pic:spPr>
                          <a:xfrm>
                            <a:off x="1265850" y="256266"/>
                            <a:ext cx="190500" cy="251460"/>
                          </a:xfrm>
                          <a:prstGeom prst="rect">
                            <a:avLst/>
                          </a:prstGeom>
                        </pic:spPr>
                      </pic:pic>
                      <pic:pic xmlns:pic="http://schemas.openxmlformats.org/drawingml/2006/picture">
                        <pic:nvPicPr>
                          <pic:cNvPr id="705" name="图片 705"/>
                          <pic:cNvPicPr>
                            <a:picLocks noChangeAspect="1"/>
                          </pic:cNvPicPr>
                        </pic:nvPicPr>
                        <pic:blipFill>
                          <a:blip r:embed="rId25"/>
                          <a:stretch>
                            <a:fillRect/>
                          </a:stretch>
                        </pic:blipFill>
                        <pic:spPr>
                          <a:xfrm>
                            <a:off x="1889420" y="263256"/>
                            <a:ext cx="190500" cy="251460"/>
                          </a:xfrm>
                          <a:prstGeom prst="rect">
                            <a:avLst/>
                          </a:prstGeom>
                        </pic:spPr>
                      </pic:pic>
                      <pic:pic xmlns:pic="http://schemas.openxmlformats.org/drawingml/2006/picture">
                        <pic:nvPicPr>
                          <pic:cNvPr id="710" name="图片 710"/>
                          <pic:cNvPicPr/>
                        </pic:nvPicPr>
                        <pic:blipFill>
                          <a:blip r:embed="rId17"/>
                          <a:stretch>
                            <a:fillRect/>
                          </a:stretch>
                        </pic:blipFill>
                        <pic:spPr>
                          <a:xfrm>
                            <a:off x="661589" y="1100750"/>
                            <a:ext cx="205740" cy="250825"/>
                          </a:xfrm>
                          <a:prstGeom prst="rect">
                            <a:avLst/>
                          </a:prstGeom>
                        </pic:spPr>
                      </pic:pic>
                      <pic:pic xmlns:pic="http://schemas.openxmlformats.org/drawingml/2006/picture">
                        <pic:nvPicPr>
                          <pic:cNvPr id="711" name="图片 711"/>
                          <pic:cNvPicPr/>
                        </pic:nvPicPr>
                        <pic:blipFill>
                          <a:blip r:embed="rId17"/>
                          <a:stretch>
                            <a:fillRect/>
                          </a:stretch>
                        </pic:blipFill>
                        <pic:spPr>
                          <a:xfrm>
                            <a:off x="1780200" y="1092170"/>
                            <a:ext cx="205740" cy="250825"/>
                          </a:xfrm>
                          <a:prstGeom prst="rect">
                            <a:avLst/>
                          </a:prstGeom>
                        </pic:spPr>
                      </pic:pic>
                      <pic:pic xmlns:pic="http://schemas.openxmlformats.org/drawingml/2006/picture">
                        <pic:nvPicPr>
                          <pic:cNvPr id="712" name="图片 712"/>
                          <pic:cNvPicPr/>
                        </pic:nvPicPr>
                        <pic:blipFill>
                          <a:blip r:embed="rId17"/>
                          <a:stretch>
                            <a:fillRect/>
                          </a:stretch>
                        </pic:blipFill>
                        <pic:spPr>
                          <a:xfrm>
                            <a:off x="1184483" y="1091117"/>
                            <a:ext cx="205740" cy="250825"/>
                          </a:xfrm>
                          <a:prstGeom prst="rect">
                            <a:avLst/>
                          </a:prstGeom>
                        </pic:spPr>
                      </pic:pic>
                      <pic:pic xmlns:pic="http://schemas.openxmlformats.org/drawingml/2006/picture">
                        <pic:nvPicPr>
                          <pic:cNvPr id="713" name="图片 713"/>
                          <pic:cNvPicPr/>
                        </pic:nvPicPr>
                        <pic:blipFill>
                          <a:blip r:embed="rId17"/>
                          <a:stretch>
                            <a:fillRect/>
                          </a:stretch>
                        </pic:blipFill>
                        <pic:spPr>
                          <a:xfrm>
                            <a:off x="822040" y="962723"/>
                            <a:ext cx="205740" cy="250825"/>
                          </a:xfrm>
                          <a:prstGeom prst="rect">
                            <a:avLst/>
                          </a:prstGeom>
                        </pic:spPr>
                      </pic:pic>
                    </wpc:wpc>
                  </a:graphicData>
                </a:graphic>
              </wp:inline>
            </w:drawing>
          </mc:Choice>
          <mc:Fallback>
            <w:pict>
              <v:group w14:anchorId="219A48E9" id="画布 699" o:spid="_x0000_s1026" editas="canvas" style="width:415.3pt;height:120.05pt;mso-position-horizontal-relative:char;mso-position-vertical-relative:line" coordsize="52743,152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">
                <v:shape id="_x0000_s1027" type="#_x0000_t75" style="position:absolute;width:52743;height:15246;visibility:visible;mso-wrap-style:square">
                  <v:fill o:detectmouseclick="t"/>
                  <v:path o:connecttype="none"/>
                </v:shape>
                <v:line id="直接连接符 655" o:spid="_x0000_s1028" style="position:absolute;flip:y;visibility:visible;mso-wrap-style:square" from="6494,2562" to="23760,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" strokecolor="black [3200]" strokeweight=".5pt">
                  <v:stroke joinstyle="miter"/>
                </v:line>
                <v:line id="直接连接符 656" o:spid="_x0000_s1029" style="position:absolute;flip:y;visibility:visible;mso-wrap-style:square" from="6373,8382" to="23760,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" strokecolor="black [3200]" strokeweight=".5pt">
                  <v:stroke joinstyle="miter"/>
                </v:line>
                <v:line id="直接连接符 657" o:spid="_x0000_s1030" style="position:absolute;flip:y;visibility:visible;mso-wrap-style:square" from="6303,13646" to="24037,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" strokecolor="black [3200]" strokeweight=".5pt">
                  <v:stroke joinstyle="miter"/>
                </v:line>
                <v:line id="直接连接符 658" o:spid="_x0000_s1031" style="position:absolute;flip:x;visibility:visible;mso-wrap-style:square" from="10448,2562" to="10517,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" strokecolor="black [3200]" strokeweight=".5pt">
                  <v:stroke joinstyle="miter"/>
                </v:line>
                <v:line id="直接连接符 659" o:spid="_x0000_s1032" style="position:absolute;flip:x;visibility:visible;mso-wrap-style:square" from="16417,2632" to="16486,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" strokecolor="black [3200]" strokeweight=".5pt">
                  <v:stroke joinstyle="miter"/>
                </v:line>
                <v:line id="直接连接符 660" o:spid="_x0000_s1033" style="position:absolute;visibility:visible;mso-wrap-style:square" from="22513,2562" to="22582,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" strokecolor="black [3200]" strokeweight=".5pt">
                  <v:stroke joinstyle="miter"/>
                </v:line>
                <v:shape id="图片 661" o:spid="_x0000_s1034" type="#_x0000_t75" style="position:absolute;left:24037;top:1534;width:4019;height:2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">
                  <v:imagedata r:id="rId26" o:title=""/>
                </v:shape>
                <v:shape id="图片 662" o:spid="_x0000_s1035" type="#_x0000_t75" style="position:absolute;left:24313;top:7248;width:4296;height:27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">
                  <v:imagedata r:id="rId27" o:title=""/>
                </v:shape>
                <v:shape id="图片 663" o:spid="_x0000_s1036" type="#_x0000_t75" style="position:absolute;left:24313;top:12538;width:4366;height:27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">
                  <v:imagedata r:id="rId28" o:title=""/>
                </v:shape>
                <v:oval id="椭圆 664" o:spid="_x0000_s1037" style="position:absolute;left:5748;top:13299;width:692;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" fillcolor="white [3201]" strokecolor="black [3200]" strokeweight="1pt">
                  <v:stroke joinstyle="miter"/>
                </v:oval>
                <v:oval id="椭圆 665" o:spid="_x0000_s1038" style="position:absolute;left:5750;top:2215;width:692;height: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" fillcolor="white [3201]" strokecolor="black [3200]" strokeweight="1pt">
                  <v:stroke joinstyle="miter"/>
                </v:oval>
                <v:oval id="椭圆 666" o:spid="_x0000_s1039" style="position:absolute;left:5748;top:8034;width:692;height: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" fillcolor="white [3201]" strokecolor="black [3200]" strokeweight="1pt">
                  <v:stroke joinstyle="miter"/>
                </v:oval>
                <v:rect id="矩形 667" o:spid="_x0000_s1040" style="position:absolute;left:10182;top:3971;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" fillcolor="white [3201]" strokecolor="black [3200]" strokeweight="1pt"/>
                <v:rect id="矩形 668" o:spid="_x0000_s1041" style="position:absolute;left:16139;top:4064;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" fillcolor="white [3201]" strokecolor="black [3200]" strokeweight="1pt"/>
                <v:rect id="矩形 669" o:spid="_x0000_s1042" style="position:absolute;left:22166;top:4065;width:692;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" fillcolor="white [3201]" strokecolor="black [3200]" strokeweight="1pt"/>
                <v:rect id="矩形 670" o:spid="_x0000_s1043" style="position:absolute;left:16070;top:9558;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" fillcolor="white [3201]" strokecolor="black [3200]" strokeweight="1pt"/>
                <v:rect id="矩形 671" o:spid="_x0000_s1044" style="position:absolute;left:22148;top:9627;width:693;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" fillcolor="white [3201]" strokecolor="black [3200]" strokeweight="1pt"/>
                <v:rect id="矩形 672" o:spid="_x0000_s1045" style="position:absolute;left:10112;top:9489;width:692;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" fillcolor="white [3201]" strokecolor="black [3200]" strokeweight="1pt"/>
                <v:rect id="矩形 673" o:spid="_x0000_s1046" style="position:absolute;left:8144;top:12142;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7UHxQAAANwAAAAPAAAAZHJzL2Rvd25yZXYueG1sRI9BawIx&#10;FITvBf9DeIK3mm0F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AC47UHxQAAANwAAAAP&#10;AAAAAAAAAAAAAAAAAAcCAABkcnMvZG93bnJldi54bWxQSwUGAAAAAAMAAwC3AAAA+QIAAAAA&#10;" fillcolor="white [3201]" strokecolor="black [3200]" strokeweight="1pt"/>
                <v:rect id="矩形 674" o:spid="_x0000_s1047" style="position:absolute;left:8144;top:926;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i1zxQAAANwAAAAPAAAAZHJzL2Rvd25yZXYueG1sRI9BawIx&#10;FITvBf9DeIK3mm0R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CNCi1zxQAAANwAAAAP&#10;AAAAAAAAAAAAAAAAAAcCAABkcnMvZG93bnJldi54bWxQSwUGAAAAAAMAAwC3AAAA+QIAAAAA&#10;" fillcolor="white [3201]" strokecolor="black [3200]" strokeweight="1pt"/>
                <v:rect id="矩形 675" o:spid="_x0000_s1048" style="position:absolute;left:8131;top:6826;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ojoxQAAANwAAAAPAAAAZHJzL2Rvd25yZXYueG1sRI9BawIx&#10;FITvBf9DeIK3mm1B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DiRojoxQAAANwAAAAP&#10;AAAAAAAAAAAAAAAAAAcCAABkcnMvZG93bnJldi54bWxQSwUGAAAAAAMAAwC3AAAA+QIAAAAA&#10;" fillcolor="white [3201]" strokecolor="black [3200]" strokeweight="1pt"/>
                <v:rect id="矩形 676" o:spid="_x0000_s1049" style="position:absolute;left:13203;top:856;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" fillcolor="white [3201]" strokecolor="black [3200]" strokeweight="1pt"/>
                <v:rect id="矩形 677" o:spid="_x0000_s1050" style="position:absolute;left:12838;top:6827;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" fillcolor="white [3201]" strokecolor="black [3200]" strokeweight="1pt"/>
                <v:rect id="矩形 678" o:spid="_x0000_s1051" style="position:absolute;left:13133;top:12010;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" fillcolor="white [3201]" strokecolor="black [3200]" strokeweight="1pt"/>
                <v:rect id="矩形 679" o:spid="_x0000_s1052" style="position:absolute;left:19299;top:12009;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" fillcolor="white [3201]" strokecolor="black [3200]" strokeweight="1pt"/>
                <v:rect id="矩形 680" o:spid="_x0000_s1053" style="position:absolute;left:19229;top:6764;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" fillcolor="white [3201]" strokecolor="black [3200]" strokeweight="1pt"/>
                <v:rect id="矩形 681" o:spid="_x0000_s1054" style="position:absolute;left:19229;top:927;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" fillcolor="white [3201]" strokecolor="black [3200]" strokeweight="1pt"/>
                <v:shape id="图片 688" o:spid="_x0000_s1055" type="#_x0000_t75" style="position:absolute;left:18771;top:8935;width:1448;height:1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">
                  <v:imagedata r:id="rId29" o:title=""/>
                </v:shape>
                <v:shape id="图片 690" o:spid="_x0000_s1056" type="#_x0000_t75" style="position:absolute;left:20219;top:4488;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">
                  <v:imagedata r:id="rId30" o:title=""/>
                </v:shape>
                <v:shape id="图片 691" o:spid="_x0000_s1057" type="#_x0000_t75" style="position:absolute;left:14331;top:4488;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">
                  <v:imagedata r:id="rId31" o:title=""/>
                </v:shape>
                <v:shape id="图片 692" o:spid="_x0000_s1058" type="#_x0000_t75" style="position:absolute;left:8220;top:4356;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">
                  <v:imagedata r:id="rId32" o:title=""/>
                </v:shape>
                <v:shape id="图片 693" o:spid="_x0000_s1059" type="#_x0000_t75" style="position:absolute;left:20108;top:10023;width:2058;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">
                  <v:imagedata r:id="rId33" o:title=""/>
                </v:shape>
                <v:shape id="图片 694" o:spid="_x0000_s1060" type="#_x0000_t75" style="position:absolute;left:14192;top:9952;width:2058;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">
                  <v:imagedata r:id="rId34" o:title=""/>
                </v:shape>
                <v:shape id="图片 696" o:spid="_x0000_s1061" type="#_x0000_t75" style="position:absolute;left:4605;top:1661;width:114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">
                  <v:imagedata r:id="rId35" o:title=""/>
                </v:shape>
                <v:shape id="图片 697" o:spid="_x0000_s1062" type="#_x0000_t75" style="position:absolute;left:4501;top:7411;width:144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">
                  <v:imagedata r:id="rId36" o:title=""/>
                </v:shape>
                <v:shape id="图片 698" o:spid="_x0000_s1063" type="#_x0000_t75" style="position:absolute;left:4224;top:12901;width:1295;height:2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">
                  <v:imagedata r:id="rId37" o:title=""/>
                </v:shape>
                <v:shape id="图片 701" o:spid="_x0000_s1064" type="#_x0000_t75" style="position:absolute;left:12658;top:9037;width:1448;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">
                  <v:imagedata r:id="rId38" o:title=""/>
                </v:shape>
                <v:shape id="图片 702" o:spid="_x0000_s1065" type="#_x0000_t75" style="position:absolute;left:7683;top:9039;width:1448;height:1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">
                  <v:imagedata r:id="rId39" o:title=""/>
                </v:shape>
                <v:shape id="图片 703" o:spid="_x0000_s1066" type="#_x0000_t75" style="position:absolute;left:7226;top:263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">
                  <v:imagedata r:id="rId40" o:title=""/>
                </v:shape>
                <v:shape id="图片 704" o:spid="_x0000_s1067" type="#_x0000_t75" style="position:absolute;left:12658;top:256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">
                  <v:imagedata r:id="rId41" o:title=""/>
                </v:shape>
                <v:shape id="图片 705" o:spid="_x0000_s1068" type="#_x0000_t75" style="position:absolute;left:18894;top:263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">
                  <v:imagedata r:id="rId42" o:title=""/>
                </v:shape>
                <v:shape id="图片 710" o:spid="_x0000_s1069" type="#_x0000_t75" style="position:absolute;left:6615;top:11007;width:2058;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">
                  <v:imagedata r:id="rId34" o:title=""/>
                </v:shape>
                <v:shape id="图片 711" o:spid="_x0000_s1070" type="#_x0000_t75" style="position:absolute;left:17802;top:10921;width:2057;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">
                  <v:imagedata r:id="rId34" o:title=""/>
                </v:shape>
                <v:shape id="图片 712" o:spid="_x0000_s1071" type="#_x0000_t75" style="position:absolute;left:11844;top:10911;width:2058;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">
                  <v:imagedata r:id="rId34" o:title=""/>
                </v:shape>
                <v:shape id="图片 713" o:spid="_x0000_s1072" type="#_x0000_t75" style="position:absolute;left:8220;top:9627;width:2057;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">
                  <v:imagedata r:id="rId34" o:title=""/>
                </v:shape>
                <w10:anchorlock/>
              </v:group>
            </w:pict>
          </mc:Fallback>
        </mc:AlternateContent>
      </w:r>
    </w:p>
    <w:p w14:paraId="28F9481D" w14:textId="77777777" w:rsidR="004B4F56" w:rsidRPr="004B4F56" w:rsidRDefault="004B4F56" w:rsidP="004B4F56"/>
    <w:p w14:paraId="7B2E223E" w14:textId="413DACDD" w:rsidR="004B4F56" w:rsidRDefault="001A38F6">
      <w:r>
        <w:rPr>
          <w:rFonts w:hint="eastAsia"/>
        </w:rPr>
        <w:t>题二</w:t>
      </w:r>
      <w:r w:rsidR="00B90760">
        <w:rPr>
          <w:rFonts w:hint="eastAsia"/>
        </w:rPr>
        <w:t>（5</w:t>
      </w:r>
      <w:r w:rsidR="00B90760">
        <w:t>0’</w:t>
      </w:r>
      <w:r w:rsidR="00B90760">
        <w:rPr>
          <w:rFonts w:hint="eastAsia"/>
        </w:rPr>
        <w:t>）</w:t>
      </w:r>
    </w:p>
    <w:p w14:paraId="4F426416" w14:textId="77777777" w:rsidR="001A38F6" w:rsidRPr="001A38F6" w:rsidRDefault="001A38F6" w:rsidP="001A38F6">
      <w:r w:rsidRPr="001A38F6">
        <w:t>有一半径为R的球面均匀带电，电荷面密度为σ，该带电球绕其直径AB以角速度ω作匀速转动。求:</w:t>
      </w:r>
    </w:p>
    <w:p w14:paraId="41066EBE" w14:textId="77777777" w:rsidR="001A38F6" w:rsidRPr="001A38F6" w:rsidRDefault="001A38F6" w:rsidP="001A38F6">
      <w:r w:rsidRPr="001A38F6">
        <w:t>1.球心处的磁感应强度大小</w:t>
      </w:r>
    </w:p>
    <w:p w14:paraId="2ED34531" w14:textId="77777777" w:rsidR="001A38F6" w:rsidRPr="001A38F6" w:rsidRDefault="001A38F6" w:rsidP="001A38F6">
      <w:r w:rsidRPr="001A38F6">
        <w:t>2.球内旋转轴上任意一点的磁场强度</w:t>
      </w:r>
    </w:p>
    <w:p w14:paraId="28ECA6C1" w14:textId="72563DC1" w:rsidR="001A38F6" w:rsidRPr="001A38F6" w:rsidRDefault="001A38F6" w:rsidP="001A38F6">
      <w:r w:rsidRPr="001A38F6">
        <w:t>3.球内任意一点的磁场强度</w:t>
      </w:r>
    </w:p>
    <w:p w14:paraId="19C5F5FC" w14:textId="55B9CAE5" w:rsidR="001A38F6" w:rsidRDefault="001A38F6" w:rsidP="001A38F6">
      <w:r>
        <w:rPr>
          <w:rFonts w:hint="eastAsia"/>
        </w:rPr>
        <w:t>4</w:t>
      </w:r>
      <w:r>
        <w:t>.</w:t>
      </w:r>
      <w:r w:rsidRPr="001A38F6">
        <w:t>球外任意一点的磁场强度。</w:t>
      </w:r>
    </w:p>
    <w:p w14:paraId="53A98FF4" w14:textId="2B045889" w:rsidR="00685160" w:rsidRDefault="00685160" w:rsidP="001A38F6"/>
    <w:p w14:paraId="60C551E4" w14:textId="0CE374AB" w:rsidR="00685160" w:rsidRDefault="00685160" w:rsidP="001A38F6"/>
    <w:p w14:paraId="0CFF79A0" w14:textId="2E73FDB6" w:rsidR="00685160" w:rsidRDefault="00685160" w:rsidP="001A38F6">
      <w:r>
        <w:rPr>
          <w:rFonts w:hint="eastAsia"/>
        </w:rPr>
        <w:t>题三</w:t>
      </w:r>
      <w:r w:rsidR="00B90760">
        <w:rPr>
          <w:rFonts w:hint="eastAsia"/>
        </w:rPr>
        <w:t>(</w:t>
      </w:r>
      <w:r w:rsidR="00B90760">
        <w:t>40’)</w:t>
      </w:r>
    </w:p>
    <w:p w14:paraId="34F5284A" w14:textId="77777777" w:rsidR="00685160" w:rsidRPr="00685160" w:rsidRDefault="00685160" w:rsidP="00685160">
      <w:r w:rsidRPr="00685160">
        <w:rPr>
          <w:rFonts w:hint="eastAsia"/>
        </w:rPr>
        <w:t>伊辛模型</w:t>
      </w:r>
    </w:p>
    <w:p w14:paraId="3C177C65" w14:textId="77777777" w:rsidR="00685160" w:rsidRPr="00685160" w:rsidRDefault="00685160" w:rsidP="00685160">
      <w:r w:rsidRPr="00685160">
        <w:rPr>
          <w:rFonts w:hint="eastAsia"/>
        </w:rPr>
        <w:t>我们考虑最简单的自发磁化模型。N 个磁矩依次序排成一条线，仅相邻磁矩之间存在相互作用，相互作用能量为 -Js</w:t>
      </w:r>
      <w:r w:rsidRPr="00685160">
        <w:rPr>
          <w:rFonts w:hint="eastAsia"/>
          <w:vertAlign w:val="subscript"/>
        </w:rPr>
        <w:t>i</w:t>
      </w:r>
      <w:r w:rsidRPr="00685160">
        <w:rPr>
          <w:rFonts w:hint="eastAsia"/>
        </w:rPr>
        <w:t>s</w:t>
      </w:r>
      <w:r w:rsidRPr="00685160">
        <w:rPr>
          <w:rFonts w:hint="eastAsia"/>
          <w:vertAlign w:val="subscript"/>
        </w:rPr>
        <w:t>j</w:t>
      </w:r>
      <w:r w:rsidRPr="00685160">
        <w:rPr>
          <w:rFonts w:hint="eastAsia"/>
        </w:rPr>
        <w:t xml:space="preserve">  , s</w:t>
      </w:r>
      <w:r w:rsidRPr="00685160">
        <w:rPr>
          <w:rFonts w:hint="eastAsia"/>
          <w:vertAlign w:val="subscript"/>
        </w:rPr>
        <w:t>i</w:t>
      </w:r>
      <w:r w:rsidRPr="00685160">
        <w:rPr>
          <w:rFonts w:hint="eastAsia"/>
        </w:rPr>
        <w:t xml:space="preserve"> 与 s</w:t>
      </w:r>
      <w:r w:rsidRPr="00685160">
        <w:rPr>
          <w:rFonts w:hint="eastAsia"/>
          <w:vertAlign w:val="subscript"/>
        </w:rPr>
        <w:t>j</w:t>
      </w:r>
      <w:r w:rsidRPr="00685160">
        <w:rPr>
          <w:rFonts w:hint="eastAsia"/>
        </w:rPr>
        <w:t xml:space="preserve"> 为相邻的两个磁矩，可以取+1、-1，这一模型被称为伊辛模型。 </w:t>
      </w:r>
    </w:p>
    <w:p w14:paraId="6C0BFC8A" w14:textId="77777777" w:rsidR="00685160" w:rsidRPr="00685160" w:rsidRDefault="00685160" w:rsidP="00685160">
      <w:r w:rsidRPr="00685160">
        <w:rPr>
          <w:rFonts w:hint="eastAsia"/>
        </w:rPr>
        <w:t>（1）写出系统总能量的表达式H(s1 , s2 , s3 , , , sN )</w:t>
      </w:r>
    </w:p>
    <w:p w14:paraId="22E42FC6" w14:textId="77777777" w:rsidR="00685160" w:rsidRPr="00685160" w:rsidRDefault="00685160" w:rsidP="00685160">
      <w:r w:rsidRPr="00685160">
        <w:rPr>
          <w:rFonts w:hint="eastAsia"/>
        </w:rPr>
        <w:t>（2）对于具有某个特定自旋组态{s_1,s_2,……s_N}的微观态，由玻尔兹曼分布我们知道其出现概率正比于</w:t>
      </w:r>
      <w:r w:rsidRPr="00685160">
        <w:object w:dxaOrig="1440" w:dyaOrig="340" w14:anchorId="23C7E753">
          <v:shape id="_x0000_i1026" type="#_x0000_t75" style="width:1in;height:16.9pt" o:ole="">
            <v:imagedata r:id="rId43" o:title=""/>
          </v:shape>
          <o:OLEObject Type="Embed" ProgID="Equation.3" ShapeID="_x0000_i1026" DrawAspect="Content" ObjectID="_1734850979" r:id="rId44"/>
        </w:object>
      </w:r>
      <w:r w:rsidRPr="00685160">
        <w:rPr>
          <w:rFonts w:hint="eastAsia"/>
        </w:rPr>
        <w:t>，证明系统的平均能量可以写成如下形式</w:t>
      </w:r>
      <w:r w:rsidRPr="00685160">
        <w:object w:dxaOrig="1760" w:dyaOrig="660" w14:anchorId="47020E8E">
          <v:shape id="_x0000_i1027" type="#_x0000_t75" style="width:88.3pt;height:33.2pt" o:ole="">
            <v:imagedata r:id="rId45" o:title=""/>
          </v:shape>
          <o:OLEObject Type="Embed" ProgID="Equation.3" ShapeID="_x0000_i1027" DrawAspect="Content" ObjectID="_1734850980" r:id="rId46"/>
        </w:object>
      </w:r>
      <w:r w:rsidRPr="00685160">
        <w:rPr>
          <w:rFonts w:hint="eastAsia"/>
        </w:rPr>
        <w:t>，并写出 Z</w:t>
      </w:r>
      <w:r w:rsidRPr="00685160">
        <w:rPr>
          <w:rFonts w:hint="eastAsia"/>
          <w:vertAlign w:val="subscript"/>
        </w:rPr>
        <w:t>N</w:t>
      </w:r>
      <w:r w:rsidRPr="00685160">
        <w:rPr>
          <w:rFonts w:hint="eastAsia"/>
        </w:rPr>
        <w:t xml:space="preserve"> 的具体表达式。</w:t>
      </w:r>
    </w:p>
    <w:p w14:paraId="2709794D" w14:textId="77777777" w:rsidR="00685160" w:rsidRPr="00685160" w:rsidRDefault="00685160" w:rsidP="00685160">
      <w:r w:rsidRPr="00685160">
        <w:rPr>
          <w:rFonts w:hint="eastAsia"/>
        </w:rPr>
        <w:t xml:space="preserve">（其中 Z 是一个对所有可能自旋组态进行某种求和得到的函数。） </w:t>
      </w:r>
    </w:p>
    <w:p w14:paraId="317F458E" w14:textId="77777777" w:rsidR="00685160" w:rsidRPr="00685160" w:rsidRDefault="00685160" w:rsidP="00685160">
      <w:r w:rsidRPr="00685160">
        <w:rPr>
          <w:rFonts w:hint="eastAsia"/>
        </w:rPr>
        <w:t>（3）证明Z</w:t>
      </w:r>
      <w:r w:rsidRPr="00685160">
        <w:rPr>
          <w:rFonts w:hint="eastAsia"/>
          <w:vertAlign w:val="subscript"/>
        </w:rPr>
        <w:t>N+1</w:t>
      </w:r>
      <w:r w:rsidRPr="00685160">
        <w:rPr>
          <w:rFonts w:hint="eastAsia"/>
        </w:rPr>
        <w:t>=(2coshβJ)Z</w:t>
      </w:r>
      <w:r w:rsidRPr="00685160">
        <w:rPr>
          <w:rFonts w:hint="eastAsia"/>
          <w:vertAlign w:val="subscript"/>
        </w:rPr>
        <w:t>N</w:t>
      </w:r>
    </w:p>
    <w:p w14:paraId="7A9C3678" w14:textId="77777777" w:rsidR="00685160" w:rsidRPr="00685160" w:rsidRDefault="00685160" w:rsidP="00685160">
      <w:r w:rsidRPr="00685160">
        <w:rPr>
          <w:rFonts w:hint="eastAsia"/>
        </w:rPr>
        <w:t>（4）取Z</w:t>
      </w:r>
      <w:r w:rsidRPr="00685160">
        <w:rPr>
          <w:rFonts w:hint="eastAsia"/>
          <w:vertAlign w:val="subscript"/>
        </w:rPr>
        <w:t>1</w:t>
      </w:r>
      <w:r w:rsidRPr="00685160">
        <w:rPr>
          <w:rFonts w:hint="eastAsia"/>
        </w:rPr>
        <w:t xml:space="preserve"> = 1，计算平均能量&lt;H&gt;的表达式</w:t>
      </w:r>
    </w:p>
    <w:p w14:paraId="55E28A49" w14:textId="77777777" w:rsidR="00685160" w:rsidRPr="00685160" w:rsidRDefault="00685160" w:rsidP="00685160">
      <w:r w:rsidRPr="00685160">
        <w:rPr>
          <w:rFonts w:hint="eastAsia"/>
          <w:noProof/>
        </w:rPr>
        <w:drawing>
          <wp:anchor distT="0" distB="0" distL="114300" distR="114300" simplePos="0" relativeHeight="251659264" behindDoc="0" locked="0" layoutInCell="1" allowOverlap="1" wp14:anchorId="4DAC8C9A" wp14:editId="6F9AE102">
            <wp:simplePos x="0" y="0"/>
            <wp:positionH relativeFrom="column">
              <wp:posOffset>33020</wp:posOffset>
            </wp:positionH>
            <wp:positionV relativeFrom="paragraph">
              <wp:posOffset>82550</wp:posOffset>
            </wp:positionV>
            <wp:extent cx="5867400" cy="1049655"/>
            <wp:effectExtent l="0" t="0" r="0" b="4445"/>
            <wp:wrapNone/>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47"/>
                    <a:stretch>
                      <a:fillRect/>
                    </a:stretch>
                  </pic:blipFill>
                  <pic:spPr>
                    <a:xfrm>
                      <a:off x="0" y="0"/>
                      <a:ext cx="5867400" cy="1049655"/>
                    </a:xfrm>
                    <a:prstGeom prst="rect">
                      <a:avLst/>
                    </a:prstGeom>
                    <a:noFill/>
                    <a:ln>
                      <a:noFill/>
                    </a:ln>
                  </pic:spPr>
                </pic:pic>
              </a:graphicData>
            </a:graphic>
          </wp:anchor>
        </w:drawing>
      </w:r>
    </w:p>
    <w:p w14:paraId="6EDFF38D" w14:textId="77777777" w:rsidR="00685160" w:rsidRPr="00685160" w:rsidRDefault="00685160" w:rsidP="00685160"/>
    <w:p w14:paraId="208F4AAE" w14:textId="77777777" w:rsidR="00685160" w:rsidRPr="00685160" w:rsidRDefault="00685160" w:rsidP="00685160"/>
    <w:p w14:paraId="3430C2C3" w14:textId="77777777" w:rsidR="00685160" w:rsidRPr="00685160" w:rsidRDefault="00685160" w:rsidP="00685160"/>
    <w:p w14:paraId="44C18F10" w14:textId="77777777" w:rsidR="00685160" w:rsidRPr="001A38F6" w:rsidRDefault="00685160" w:rsidP="001A38F6"/>
    <w:p w14:paraId="380000E6" w14:textId="131C3949" w:rsidR="001A38F6" w:rsidRDefault="001A38F6"/>
    <w:p w14:paraId="3CCE5A32" w14:textId="66E1E3C8" w:rsidR="006F0432" w:rsidRDefault="006F0432">
      <w:r>
        <w:rPr>
          <w:rFonts w:hint="eastAsia"/>
        </w:rPr>
        <w:lastRenderedPageBreak/>
        <w:t>题四</w:t>
      </w:r>
      <w:r w:rsidR="00B90760">
        <w:rPr>
          <w:rFonts w:hint="eastAsia"/>
        </w:rPr>
        <w:t>(</w:t>
      </w:r>
      <w:r w:rsidR="00B90760">
        <w:t>40’)</w:t>
      </w:r>
    </w:p>
    <w:p w14:paraId="1116F5A3" w14:textId="5EFB57C3" w:rsidR="006F0432" w:rsidRPr="006F0432" w:rsidRDefault="006F0432" w:rsidP="006F0432">
      <w:r w:rsidRPr="006F0432">
        <w:t>一个带点q的粒子处于一个O-xyz空间直角坐标系中，质量为m，重力加速度为</w:t>
      </w:r>
      <m:oMath>
        <m:groupChr>
          <m:groupChrPr>
            <m:chr m:val="→"/>
            <m:pos m:val="top"/>
            <m:vertJc m:val="bot"/>
            <m:ctrlPr>
              <w:rPr>
                <w:rFonts w:ascii="Cambria Math" w:hAnsi="Cambria Math"/>
              </w:rPr>
            </m:ctrlPr>
          </m:groupChrPr>
          <m:e>
            <m:r>
              <m:rPr>
                <m:sty m:val="p"/>
              </m:rPr>
              <w:rPr>
                <w:rFonts w:ascii="Cambria Math" w:hAnsi="Cambria Math"/>
              </w:rPr>
              <m:t>g</m:t>
            </m:r>
          </m:e>
        </m:groupChr>
        <m:r>
          <m:rPr>
            <m:sty m:val="p"/>
          </m:rPr>
          <w:rPr>
            <w:rFonts w:ascii="Cambria Math" w:hAnsi="Cambria Math"/>
          </w:rPr>
          <m:t>=-g</m:t>
        </m:r>
        <m:limUpp>
          <m:limUppPr>
            <m:ctrlPr>
              <w:rPr>
                <w:rFonts w:ascii="Cambria Math" w:hAnsi="Cambria Math"/>
              </w:rPr>
            </m:ctrlPr>
          </m:limUppPr>
          <m:e>
            <m:r>
              <m:rPr>
                <m:sty m:val="p"/>
              </m:rPr>
              <w:rPr>
                <w:rFonts w:ascii="Cambria Math" w:hAnsi="Cambria Math"/>
              </w:rPr>
              <m:t>y</m:t>
            </m:r>
          </m:e>
          <m:lim>
            <m:r>
              <m:rPr>
                <m:sty m:val="p"/>
              </m:rPr>
              <w:rPr>
                <w:rFonts w:ascii="Cambria Math" w:hAnsi="Cambria Math"/>
              </w:rPr>
              <m:t>^</m:t>
            </m:r>
          </m:lim>
        </m:limUpp>
        <m:r>
          <m:rPr>
            <m:sty m:val="p"/>
          </m:rPr>
          <w:rPr>
            <w:rFonts w:ascii="Cambria Math" w:hAnsi="Cambria Math"/>
          </w:rPr>
          <m:t>,</m:t>
        </m:r>
        <m:r>
          <m:rPr>
            <m:sty m:val="p"/>
          </m:rPr>
          <w:rPr>
            <w:rFonts w:ascii="Cambria Math" w:hAnsi="Cambria Math"/>
          </w:rPr>
          <m:t>有磁场</m:t>
        </m:r>
        <m:r>
          <m:rPr>
            <m:sty m:val="p"/>
          </m:rPr>
          <w:rPr>
            <w:rFonts w:ascii="Cambria Math" w:hAnsi="Cambria Math"/>
          </w:rPr>
          <m:t>B=-B</m:t>
        </m:r>
        <m:limUpp>
          <m:limUppPr>
            <m:ctrlPr>
              <w:rPr>
                <w:rFonts w:ascii="Cambria Math" w:hAnsi="Cambria Math"/>
              </w:rPr>
            </m:ctrlPr>
          </m:limUppPr>
          <m:e>
            <m:r>
              <m:rPr>
                <m:sty m:val="p"/>
              </m:rPr>
              <w:rPr>
                <w:rFonts w:ascii="Cambria Math" w:hAnsi="Cambria Math"/>
              </w:rPr>
              <m:t>z</m:t>
            </m:r>
          </m:e>
          <m:lim>
            <m:r>
              <m:rPr>
                <m:sty m:val="p"/>
              </m:rPr>
              <w:rPr>
                <w:rFonts w:ascii="Cambria Math" w:hAnsi="Cambria Math"/>
              </w:rPr>
              <m:t>^</m:t>
            </m:r>
          </m:lim>
        </m:limUpp>
        <m:r>
          <m:rPr>
            <m:sty m:val="p"/>
          </m:rPr>
          <w:rPr>
            <w:rFonts w:ascii="Cambria Math" w:hAnsi="Cambria Math"/>
          </w:rPr>
          <m:t>.</m:t>
        </m:r>
      </m:oMath>
      <w:r w:rsidRPr="006F0432">
        <w:t>初始时粒子速度为零且处于原点。</w:t>
      </w:r>
    </w:p>
    <w:p w14:paraId="38DA38FE" w14:textId="55212C1B" w:rsidR="006F0432" w:rsidRPr="006F0432" w:rsidRDefault="006F0432" w:rsidP="006F0432">
      <m:oMath>
        <m:r>
          <m:rPr>
            <m:sty m:val="p"/>
          </m:rPr>
          <w:rPr>
            <w:rFonts w:ascii="Cambria Math" w:hAnsi="Cambria Math"/>
          </w:rPr>
          <m:t>(1)</m:t>
        </m:r>
        <m:r>
          <m:rPr>
            <m:sty m:val="p"/>
          </m:rPr>
          <w:rPr>
            <w:rFonts w:ascii="Cambria Math" w:hAnsi="Cambria Math"/>
          </w:rPr>
          <m:t>求粒子之后的</m:t>
        </m:r>
        <m:groupChr>
          <m:groupChrPr>
            <m:chr m:val="→"/>
            <m:pos m:val="top"/>
            <m:vertJc m:val="bot"/>
            <m:ctrlPr>
              <w:rPr>
                <w:rFonts w:ascii="Cambria Math" w:hAnsi="Cambria Math"/>
              </w:rPr>
            </m:ctrlPr>
          </m:groupChrPr>
          <m:e>
            <m:r>
              <m:rPr>
                <m:sty m:val="p"/>
              </m:rPr>
              <w:rPr>
                <w:rFonts w:ascii="Cambria Math" w:hAnsi="Cambria Math"/>
              </w:rPr>
              <m:t>v</m:t>
            </m:r>
          </m:e>
        </m:groupChr>
        <m:r>
          <m:rPr>
            <m:sty m:val="p"/>
          </m:rPr>
          <w:rPr>
            <w:rFonts w:ascii="Cambria Math" w:hAnsi="Cambria Math"/>
          </w:rPr>
          <m:t>，</m:t>
        </m:r>
        <m:groupChr>
          <m:groupChrPr>
            <m:chr m:val="→"/>
            <m:pos m:val="top"/>
            <m:vertJc m:val="bot"/>
            <m:ctrlPr>
              <w:rPr>
                <w:rFonts w:ascii="Cambria Math" w:hAnsi="Cambria Math"/>
              </w:rPr>
            </m:ctrlPr>
          </m:groupChrPr>
          <m:e>
            <m:r>
              <m:rPr>
                <m:sty m:val="p"/>
              </m:rPr>
              <w:rPr>
                <w:rFonts w:ascii="Cambria Math" w:hAnsi="Cambria Math"/>
              </w:rPr>
              <m:t>x</m:t>
            </m:r>
          </m:e>
        </m:groupChr>
      </m:oMath>
      <w:r w:rsidRPr="006F0432">
        <w:rPr>
          <w:rFonts w:hint="eastAsia"/>
        </w:rPr>
        <w:t>,</w:t>
      </w:r>
      <m:oMath>
        <m:r>
          <m:rPr>
            <m:sty m:val="p"/>
          </m:rPr>
          <w:rPr>
            <w:rFonts w:ascii="Cambria Math" w:hAnsi="Cambria Math"/>
          </w:rPr>
          <w:br/>
        </m:r>
        <m:d>
          <m:dPr>
            <m:ctrlPr>
              <w:rPr>
                <w:rFonts w:ascii="Cambria Math" w:hAnsi="Cambria Math"/>
              </w:rPr>
            </m:ctrlPr>
          </m:dPr>
          <m:e>
            <m:r>
              <m:rPr>
                <m:sty m:val="p"/>
              </m:rPr>
              <w:rPr>
                <w:rFonts w:ascii="Cambria Math" w:hAnsi="Cambria Math"/>
              </w:rPr>
              <m:t>2</m:t>
            </m:r>
          </m:e>
        </m:d>
        <m:r>
          <m:rPr>
            <m:sty m:val="p"/>
          </m:rPr>
          <w:rPr>
            <w:rFonts w:ascii="Cambria Math" w:hAnsi="Cambria Math"/>
          </w:rPr>
          <m:t>实际上空气阻力不可忽视，且空气阻力为</m:t>
        </m:r>
        <m:groupChr>
          <m:groupChrPr>
            <m:chr m:val="→"/>
            <m:pos m:val="top"/>
            <m:vertJc m:val="bot"/>
            <m:ctrlPr>
              <w:rPr>
                <w:rFonts w:ascii="Cambria Math" w:hAnsi="Cambria Math"/>
              </w:rPr>
            </m:ctrlPr>
          </m:groupChrPr>
          <m:e>
            <m:r>
              <m:rPr>
                <m:sty m:val="p"/>
              </m:rPr>
              <w:rPr>
                <w:rFonts w:ascii="Cambria Math" w:hAnsi="Cambria Math"/>
              </w:rPr>
              <m:t>f</m:t>
            </m:r>
          </m:e>
        </m:groupChr>
        <m:r>
          <m:rPr>
            <m:sty m:val="p"/>
          </m:rPr>
          <w:rPr>
            <w:rFonts w:ascii="Cambria Math" w:hAnsi="Cambria Math"/>
          </w:rPr>
          <m:t>=-mk</m:t>
        </m:r>
        <m:groupChr>
          <m:groupChrPr>
            <m:chr m:val="→"/>
            <m:pos m:val="top"/>
            <m:vertJc m:val="bot"/>
            <m:ctrlPr>
              <w:rPr>
                <w:rFonts w:ascii="Cambria Math" w:hAnsi="Cambria Math"/>
              </w:rPr>
            </m:ctrlPr>
          </m:groupChrPr>
          <m:e>
            <m:r>
              <m:rPr>
                <m:sty m:val="p"/>
              </m:rPr>
              <w:rPr>
                <w:rFonts w:ascii="Cambria Math" w:hAnsi="Cambria Math"/>
              </w:rPr>
              <m:t>v</m:t>
            </m:r>
          </m:e>
        </m:groupChr>
        <m:r>
          <m:rPr>
            <m:sty m:val="p"/>
          </m:rPr>
          <w:rPr>
            <w:rFonts w:ascii="Cambria Math" w:hAnsi="Cambria Math" w:hint="eastAsia"/>
          </w:rPr>
          <m:t>，</m:t>
        </m:r>
        <m:r>
          <m:rPr>
            <m:sty m:val="p"/>
          </m:rPr>
          <w:rPr>
            <w:rFonts w:ascii="Cambria Math" w:hAnsi="Cambria Math"/>
          </w:rPr>
          <m:t>求之后</m:t>
        </m:r>
        <m:groupChr>
          <m:groupChrPr>
            <m:chr m:val="→"/>
            <m:pos m:val="top"/>
            <m:vertJc m:val="bot"/>
            <m:ctrlPr>
              <w:rPr>
                <w:rFonts w:ascii="Cambria Math" w:hAnsi="Cambria Math"/>
              </w:rPr>
            </m:ctrlPr>
          </m:groupChrPr>
          <m:e>
            <m:r>
              <m:rPr>
                <m:sty m:val="p"/>
              </m:rPr>
              <w:rPr>
                <w:rFonts w:ascii="Cambria Math" w:hAnsi="Cambria Math"/>
              </w:rPr>
              <m:t>v</m:t>
            </m:r>
          </m:e>
        </m:groupChr>
        <m:r>
          <m:rPr>
            <m:sty m:val="p"/>
          </m:rPr>
          <w:rPr>
            <w:rFonts w:ascii="Cambria Math" w:hAnsi="Cambria Math"/>
          </w:rPr>
          <m:t>，</m:t>
        </m:r>
        <m:groupChr>
          <m:groupChrPr>
            <m:chr m:val="→"/>
            <m:pos m:val="top"/>
            <m:vertJc m:val="bot"/>
            <m:ctrlPr>
              <w:rPr>
                <w:rFonts w:ascii="Cambria Math" w:hAnsi="Cambria Math"/>
              </w:rPr>
            </m:ctrlPr>
          </m:groupChrPr>
          <m:e>
            <m:r>
              <m:rPr>
                <m:sty m:val="p"/>
              </m:rPr>
              <w:rPr>
                <w:rFonts w:ascii="Cambria Math" w:hAnsi="Cambria Math"/>
              </w:rPr>
              <m:t>x</m:t>
            </m:r>
          </m:e>
        </m:groupChr>
      </m:oMath>
      <w:r w:rsidRPr="006F0432">
        <w:rPr>
          <w:rFonts w:hint="eastAsia"/>
        </w:rPr>
        <w:t>。</w:t>
      </w:r>
    </w:p>
    <w:p w14:paraId="3EAE33D3" w14:textId="7AD1BCAE" w:rsidR="006F0432" w:rsidRDefault="006F0432"/>
    <w:p w14:paraId="5B4047BC" w14:textId="326D9BFA" w:rsidR="006F0432" w:rsidRDefault="006F0432"/>
    <w:p w14:paraId="24FEE386" w14:textId="61AF5723" w:rsidR="006F0432" w:rsidRDefault="006F0432">
      <w:r>
        <w:rPr>
          <w:rFonts w:ascii="Times New Roman" w:hAnsi="Times New Roman" w:cs="Times New Roman"/>
          <w:noProof/>
        </w:rPr>
        <w:drawing>
          <wp:anchor distT="0" distB="0" distL="114300" distR="114300" simplePos="0" relativeHeight="251661312" behindDoc="1" locked="0" layoutInCell="1" allowOverlap="1" wp14:anchorId="2172D959" wp14:editId="2B4D1729">
            <wp:simplePos x="0" y="0"/>
            <wp:positionH relativeFrom="column">
              <wp:posOffset>3400523</wp:posOffset>
            </wp:positionH>
            <wp:positionV relativeFrom="paragraph">
              <wp:posOffset>15240</wp:posOffset>
            </wp:positionV>
            <wp:extent cx="2550795" cy="1610360"/>
            <wp:effectExtent l="0" t="0" r="1905" b="8890"/>
            <wp:wrapTight wrapText="bothSides">
              <wp:wrapPolygon edited="0">
                <wp:start x="0" y="0"/>
                <wp:lineTo x="0" y="21464"/>
                <wp:lineTo x="21455" y="21464"/>
                <wp:lineTo x="21455" y="0"/>
                <wp:lineTo x="0" y="0"/>
              </wp:wrapPolygon>
            </wp:wrapTight>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48"/>
                    <a:stretch>
                      <a:fillRect/>
                    </a:stretch>
                  </pic:blipFill>
                  <pic:spPr>
                    <a:xfrm>
                      <a:off x="0" y="0"/>
                      <a:ext cx="2550795" cy="16103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题五</w:t>
      </w:r>
      <w:r w:rsidR="00B90760">
        <w:rPr>
          <w:rFonts w:hint="eastAsia"/>
        </w:rPr>
        <w:t>(</w:t>
      </w:r>
      <w:r w:rsidR="00B90760">
        <w:t>40’)</w:t>
      </w:r>
    </w:p>
    <w:p w14:paraId="5AFADF06" w14:textId="2D569390" w:rsidR="006F0432" w:rsidRPr="006F0432" w:rsidRDefault="006F0432" w:rsidP="006F0432">
      <w:r w:rsidRPr="006F0432">
        <w:t>将图1中原件1的a、b端交替相连，c端共地（电势为零），形成一个无穷梯形网络。网络的前 N 阶构成一种滤波器，我们来研究这种滤波器的属性。假设从第一个原件的</w:t>
      </w:r>
      <w:r w:rsidRPr="006F0432">
        <w:rPr>
          <w:rFonts w:hint="eastAsia"/>
        </w:rPr>
        <w:t>a</w:t>
      </w:r>
      <w:r w:rsidRPr="006F0432">
        <w:t>端输入频率为ω的交流电压U</w:t>
      </w:r>
      <w:r w:rsidRPr="006F0432">
        <w:rPr>
          <w:vertAlign w:val="subscript"/>
        </w:rPr>
        <w:t>in</w:t>
      </w:r>
      <w:r w:rsidRPr="006F0432">
        <w:t xml:space="preserve"> ，从第N个原件的 b 端导出U</w:t>
      </w:r>
      <w:r w:rsidRPr="006F0432">
        <w:rPr>
          <w:vertAlign w:val="subscript"/>
        </w:rPr>
        <w:t>out</w:t>
      </w:r>
      <w:r w:rsidRPr="006F0432">
        <w:rPr>
          <w:rFonts w:hint="eastAsia"/>
        </w:rPr>
        <w:t>。</w:t>
      </w:r>
      <w:r w:rsidRPr="006F0432">
        <w:t>求U</w:t>
      </w:r>
      <w:r w:rsidRPr="006F0432">
        <w:rPr>
          <w:vertAlign w:val="subscript"/>
        </w:rPr>
        <w:t>in</w:t>
      </w:r>
      <w:r w:rsidRPr="006F0432">
        <w:t>和U</w:t>
      </w:r>
      <w:r w:rsidRPr="006F0432">
        <w:rPr>
          <w:vertAlign w:val="subscript"/>
        </w:rPr>
        <w:t>out</w:t>
      </w:r>
      <w:r w:rsidRPr="006F0432">
        <w:t>的幅值之比：K(ω)=|U</w:t>
      </w:r>
      <w:r w:rsidRPr="006F0432">
        <w:rPr>
          <w:vertAlign w:val="subscript"/>
        </w:rPr>
        <w:t>in</w:t>
      </w:r>
      <w:r w:rsidRPr="006F0432">
        <w:t>|/|U</w:t>
      </w:r>
      <w:r w:rsidRPr="006F0432">
        <w:rPr>
          <w:vertAlign w:val="subscript"/>
        </w:rPr>
        <w:t>out</w:t>
      </w:r>
      <w:r w:rsidRPr="006F0432">
        <w:t xml:space="preserve">|,当N&gt;&gt;1 时,K(ω) 是什么样的? </w:t>
      </w:r>
    </w:p>
    <w:p w14:paraId="654ADDB1" w14:textId="5901909A" w:rsidR="006F0432" w:rsidRPr="006F0432" w:rsidRDefault="006F0432" w:rsidP="006F0432">
      <w:r w:rsidRPr="006F0432">
        <w:t>（2）将原件1换成图2所示的原件2，再回答上一问。</w:t>
      </w:r>
    </w:p>
    <w:p w14:paraId="0A786313" w14:textId="54310018" w:rsidR="006F0432" w:rsidRDefault="006F0432"/>
    <w:p w14:paraId="76DD7CAC" w14:textId="071E5BA4" w:rsidR="006A466B" w:rsidRDefault="006A466B"/>
    <w:p w14:paraId="32AE5B26" w14:textId="7AD695DF" w:rsidR="006A466B" w:rsidRDefault="006A466B">
      <w:r>
        <w:rPr>
          <w:rFonts w:hint="eastAsia"/>
        </w:rPr>
        <w:t>题六</w:t>
      </w:r>
      <w:r w:rsidR="00B90760">
        <w:rPr>
          <w:rFonts w:hint="eastAsia"/>
        </w:rPr>
        <w:t>(</w:t>
      </w:r>
      <w:r w:rsidR="00B90760">
        <w:t>40’)</w:t>
      </w:r>
    </w:p>
    <w:p w14:paraId="7C9F27A9" w14:textId="52B66A18" w:rsidR="006A466B" w:rsidRDefault="003A3A94">
      <w:r>
        <w:rPr>
          <w:rFonts w:hint="eastAsia"/>
        </w:rPr>
        <w:t>卫星在高空地磁场中会由于某些导体部分切割磁感线而产生的电流产生热能。</w:t>
      </w:r>
    </w:p>
    <w:p w14:paraId="7419DB0C" w14:textId="18A5C0BE" w:rsidR="003A3A94" w:rsidRDefault="003A3A94" w:rsidP="003A3A94">
      <w:pPr>
        <w:pStyle w:val="ListParagraph"/>
        <w:numPr>
          <w:ilvl w:val="0"/>
          <w:numId w:val="1"/>
        </w:numPr>
        <w:ind w:firstLineChars="0"/>
      </w:pPr>
      <w:r>
        <w:rPr>
          <w:rFonts w:hint="eastAsia"/>
        </w:rPr>
        <w:t>实验室中有一个哑铃状的卫星模型，有两个半径为a的导体球与一根长l直径为d的金属杆(</w:t>
      </w:r>
      <w:r>
        <w:t>d&lt;&lt;a&lt;&lt;l)</w:t>
      </w:r>
      <w:r>
        <w:rPr>
          <w:rFonts w:hint="eastAsia"/>
        </w:rPr>
        <w:t>连接而成，其整体质量为m均匀分布。已知实验室存在垂直于杆及其速度方向的匀强磁场B，初始时刻导体球不带电，模型以垂直于杆速度u平动，求最终模型速度及导体球带电量。</w:t>
      </w:r>
    </w:p>
    <w:p w14:paraId="29DFF199" w14:textId="453DF266" w:rsidR="003A3A94" w:rsidRDefault="003A3A94" w:rsidP="003A3A94">
      <w:pPr>
        <w:pStyle w:val="ListParagraph"/>
        <w:numPr>
          <w:ilvl w:val="0"/>
          <w:numId w:val="1"/>
        </w:numPr>
        <w:ind w:firstLineChars="0"/>
      </w:pPr>
      <w:r>
        <w:rPr>
          <w:rFonts w:hint="eastAsia"/>
        </w:rPr>
        <w:t>在宇宙空间中由于宇宙射线存在任何时候导体球所带电都会被射线中的带电粒子中和。若制作卫星时的质心仍在杆上但相对偏移</w:t>
      </w:r>
      <m:oMath>
        <m:r>
          <w:rPr>
            <w:rFonts w:ascii="Cambria Math" w:hAnsi="Cambria Math"/>
          </w:rPr>
          <m:t xml:space="preserve">∆ </m:t>
        </m:r>
      </m:oMath>
      <w:r>
        <w:rPr>
          <w:rFonts w:hint="eastAsia"/>
        </w:rPr>
        <w:t>，金属杆电导率</w:t>
      </w:r>
      <m:oMath>
        <m:r>
          <w:rPr>
            <w:rFonts w:ascii="Cambria Math" w:hAnsi="Cambria Math"/>
          </w:rPr>
          <m:t>σ</m:t>
        </m:r>
      </m:oMath>
      <w:r>
        <w:rPr>
          <w:rFonts w:hint="eastAsia"/>
        </w:rPr>
        <w:t>，转动惯量J</w:t>
      </w:r>
      <w:r>
        <w:t>,</w:t>
      </w:r>
      <w:r>
        <w:rPr>
          <w:rFonts w:hint="eastAsia"/>
        </w:rPr>
        <w:t>其余参数同上问。卫星在高空绕地球运动质心速度为u，有转动角速度</w:t>
      </w:r>
      <m:oMath>
        <m:r>
          <w:rPr>
            <w:rFonts w:ascii="Cambria Math" w:hAnsi="Cambria Math"/>
          </w:rPr>
          <m:t>ω(&gt;&gt;u/l)</m:t>
        </m:r>
      </m:oMath>
      <w:r w:rsidR="00252CA5">
        <w:rPr>
          <w:rFonts w:hint="eastAsia"/>
        </w:rPr>
        <w:t>，磁场为均匀磁场B，忽略径向运动。此时为t</w:t>
      </w:r>
      <w:r w:rsidR="00252CA5">
        <w:t>=0</w:t>
      </w:r>
      <w:r w:rsidR="00252CA5">
        <w:rPr>
          <w:rFonts w:hint="eastAsia"/>
        </w:rPr>
        <w:t>，试在一段不是很长时间</w:t>
      </w:r>
      <m:oMath>
        <m:r>
          <w:rPr>
            <w:rFonts w:ascii="Cambria Math" w:hAnsi="Cambria Math"/>
          </w:rPr>
          <m:t>τ(&gt;&gt;2π/ω)</m:t>
        </m:r>
      </m:oMath>
      <w:r w:rsidR="00252CA5">
        <w:rPr>
          <w:rFonts w:hint="eastAsia"/>
        </w:rPr>
        <w:t>内直接计算：</w:t>
      </w:r>
    </w:p>
    <w:p w14:paraId="7489126F" w14:textId="0BDE57E2" w:rsidR="00252CA5" w:rsidRDefault="00252CA5" w:rsidP="00252CA5">
      <w:r>
        <w:rPr>
          <w:rFonts w:hint="eastAsia"/>
        </w:rPr>
        <w:t>（2</w:t>
      </w:r>
      <w:r>
        <w:t>.</w:t>
      </w:r>
      <w:r>
        <w:rPr>
          <w:rFonts w:hint="eastAsia"/>
        </w:rPr>
        <w:t>a）产生的焦耳热</w:t>
      </w:r>
    </w:p>
    <w:p w14:paraId="6BDE20BC" w14:textId="396DA315" w:rsidR="00252CA5" w:rsidRDefault="00252CA5" w:rsidP="00252CA5">
      <w:r>
        <w:rPr>
          <w:rFonts w:hint="eastAsia"/>
        </w:rPr>
        <w:t>（2</w:t>
      </w:r>
      <w:r>
        <w:t>.b</w:t>
      </w:r>
      <w:r>
        <w:rPr>
          <w:rFonts w:hint="eastAsia"/>
        </w:rPr>
        <w:t>）t</w:t>
      </w:r>
      <w:r>
        <w:t>=</w:t>
      </w:r>
      <m:oMath>
        <m:r>
          <w:rPr>
            <w:rFonts w:ascii="Cambria Math" w:hAnsi="Cambria Math"/>
          </w:rPr>
          <m:t>τ</m:t>
        </m:r>
      </m:oMath>
      <w:r>
        <w:rPr>
          <w:rFonts w:hint="eastAsia"/>
        </w:rPr>
        <w:t>时的角速度并写出平动速度满足方程。</w:t>
      </w:r>
    </w:p>
    <w:p w14:paraId="3E16308D" w14:textId="7451557B" w:rsidR="00666FCB" w:rsidRDefault="00666FCB" w:rsidP="00252CA5"/>
    <w:p w14:paraId="6F493BBA" w14:textId="67854C13" w:rsidR="00666FCB" w:rsidRDefault="00666FCB" w:rsidP="00252CA5"/>
    <w:p w14:paraId="7FC45854" w14:textId="56768EDE" w:rsidR="00666FCB" w:rsidRDefault="00666FCB" w:rsidP="00252CA5">
      <w:r>
        <w:rPr>
          <w:rFonts w:hint="eastAsia"/>
        </w:rPr>
        <w:t>题七</w:t>
      </w:r>
      <w:r w:rsidR="00B90760">
        <w:rPr>
          <w:rFonts w:hint="eastAsia"/>
        </w:rPr>
        <w:t>(</w:t>
      </w:r>
      <w:r w:rsidR="00B90760">
        <w:t>40’)</w:t>
      </w:r>
    </w:p>
    <w:p w14:paraId="274F0F02" w14:textId="0AAE01FC" w:rsidR="00666FCB" w:rsidRDefault="00666FCB" w:rsidP="00252CA5">
      <w:r w:rsidRPr="00666FCB">
        <w:t>如左图所示的交流电路中，左侧接入正弦交流电源，其电动势随时间变化的函数为</w:t>
      </w:r>
      <m:oMath>
        <m:r>
          <w:rPr>
            <w:rFonts w:ascii="Cambria Math" w:hAnsi="Cambria Math"/>
          </w:rPr>
          <m:t>E</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cosωt</m:t>
        </m:r>
      </m:oMath>
      <w:r w:rsidRPr="00666FCB">
        <w:t>，各元件参量按图中给出，不考虑一切互感效应</w:t>
      </w:r>
      <w:r>
        <w:rPr>
          <w:rFonts w:hint="eastAsia"/>
        </w:rPr>
        <w:t>。</w:t>
      </w:r>
    </w:p>
    <w:p w14:paraId="7F971C55" w14:textId="77777777" w:rsidR="00CF3FA9" w:rsidRDefault="00CF3FA9" w:rsidP="00252CA5">
      <w:r w:rsidRPr="00CF3FA9">
        <w:t xml:space="preserve">（1）若右端接入一自感系数为 L’的电感，求流经它的电流随时间变化的表达式。 </w:t>
      </w:r>
    </w:p>
    <w:p w14:paraId="508ED0F3" w14:textId="02A6058E" w:rsidR="00CF3FA9" w:rsidRDefault="00CF3FA9" w:rsidP="00252CA5">
      <w:r w:rsidRPr="00CF3FA9">
        <w:t>（2）现将该电路作一调整，如右图所示，其中的菱形元件符号表示受控源。受控源是一种 可以根据电路中其它部分的电学量强制输出某种电学量的元件，在电工学中有重要用途。图中的受控源输出的电流等于流经电容的电流，正方向如图所示。已知 R=100Ω，L=1H，C=100μF， E0=100V， ω = 100rad s</w:t>
      </w:r>
      <w:r>
        <w:t>-1</w:t>
      </w:r>
      <w:r w:rsidRPr="00CF3FA9">
        <w:t xml:space="preserve"> ，右端接入某些电学元件串联、并联等简单组合后</w:t>
      </w:r>
      <w:r w:rsidRPr="00CF3FA9">
        <w:lastRenderedPageBreak/>
        <w:t>的组合元件。试分析判断：能否利用若干电阻为 R，电容为 C 的元件组合使得组合元件的</w:t>
      </w:r>
      <w:r w:rsidR="00364CD0" w:rsidRPr="00364CD0">
        <w:rPr>
          <w:noProof/>
        </w:rPr>
        <w:drawing>
          <wp:anchor distT="0" distB="0" distL="114300" distR="114300" simplePos="0" relativeHeight="251662336" behindDoc="1" locked="0" layoutInCell="1" allowOverlap="1" wp14:anchorId="77F48007" wp14:editId="4D5CD7FD">
            <wp:simplePos x="0" y="0"/>
            <wp:positionH relativeFrom="margin">
              <wp:align>left</wp:align>
            </wp:positionH>
            <wp:positionV relativeFrom="paragraph">
              <wp:posOffset>453031</wp:posOffset>
            </wp:positionV>
            <wp:extent cx="2733675" cy="2377440"/>
            <wp:effectExtent l="0" t="0" r="9525" b="3810"/>
            <wp:wrapTight wrapText="bothSides">
              <wp:wrapPolygon edited="0">
                <wp:start x="0" y="0"/>
                <wp:lineTo x="0" y="21462"/>
                <wp:lineTo x="21525" y="21462"/>
                <wp:lineTo x="2152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33675"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64CD0" w:rsidRPr="00364CD0">
        <w:rPr>
          <w:noProof/>
        </w:rPr>
        <w:drawing>
          <wp:anchor distT="0" distB="0" distL="114300" distR="114300" simplePos="0" relativeHeight="251663360" behindDoc="1" locked="0" layoutInCell="1" allowOverlap="1" wp14:anchorId="048E9CF8" wp14:editId="68565C6F">
            <wp:simplePos x="0" y="0"/>
            <wp:positionH relativeFrom="column">
              <wp:posOffset>3126492</wp:posOffset>
            </wp:positionH>
            <wp:positionV relativeFrom="paragraph">
              <wp:posOffset>238125</wp:posOffset>
            </wp:positionV>
            <wp:extent cx="2726690" cy="2575560"/>
            <wp:effectExtent l="0" t="0" r="0" b="0"/>
            <wp:wrapTight wrapText="bothSides">
              <wp:wrapPolygon edited="0">
                <wp:start x="0" y="0"/>
                <wp:lineTo x="0" y="21408"/>
                <wp:lineTo x="21429" y="21408"/>
                <wp:lineTo x="2142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26690" cy="2575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F3FA9">
        <w:t>有功功率最大？</w:t>
      </w:r>
    </w:p>
    <w:p w14:paraId="6B9A7039" w14:textId="510E845A" w:rsidR="00364CD0" w:rsidRDefault="00364CD0" w:rsidP="00252CA5"/>
    <w:p w14:paraId="7B3F00A8" w14:textId="0A353B8C" w:rsidR="00EA20B3" w:rsidRDefault="00EA20B3" w:rsidP="00252CA5">
      <w:r>
        <w:rPr>
          <w:rFonts w:hint="eastAsia"/>
        </w:rPr>
        <w:t>题八</w:t>
      </w:r>
      <w:r w:rsidR="00B90760">
        <w:rPr>
          <w:rFonts w:hint="eastAsia"/>
        </w:rPr>
        <w:t>(</w:t>
      </w:r>
      <w:r w:rsidR="00B90760">
        <w:t>30’)</w:t>
      </w:r>
    </w:p>
    <w:p w14:paraId="78C0FD6A" w14:textId="2091C38E" w:rsidR="00EA20B3" w:rsidRDefault="00EA20B3" w:rsidP="00252CA5">
      <w:r w:rsidRPr="00EA20B3">
        <w:rPr>
          <w:noProof/>
        </w:rPr>
        <w:drawing>
          <wp:anchor distT="0" distB="0" distL="114300" distR="114300" simplePos="0" relativeHeight="251664384" behindDoc="1" locked="0" layoutInCell="1" allowOverlap="1" wp14:anchorId="04946180" wp14:editId="4B47D00F">
            <wp:simplePos x="0" y="0"/>
            <wp:positionH relativeFrom="column">
              <wp:posOffset>9304</wp:posOffset>
            </wp:positionH>
            <wp:positionV relativeFrom="paragraph">
              <wp:posOffset>621113</wp:posOffset>
            </wp:positionV>
            <wp:extent cx="2456815" cy="2152015"/>
            <wp:effectExtent l="0" t="0" r="635" b="635"/>
            <wp:wrapTight wrapText="bothSides">
              <wp:wrapPolygon edited="0">
                <wp:start x="0" y="0"/>
                <wp:lineTo x="0" y="21415"/>
                <wp:lineTo x="21438" y="21415"/>
                <wp:lineTo x="2143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56815" cy="2152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20B3">
        <w:t>如图所示，直流电缆很长，其中心为半径为 R1的柱形导体，接电源正极；外部为半径为 R3 的柱面形导体，接电源负极，故在本题所讨论的范围内即可认为内柱体中电流方向如图所示。两导体之间存在两层电介质</w:t>
      </w:r>
      <w:r>
        <w:rPr>
          <w:rFonts w:hint="eastAsia"/>
        </w:rPr>
        <w:t>，</w:t>
      </w:r>
      <w:r w:rsidRPr="00EA20B3">
        <w:t>交界面为同心柱面，半径为R2，内、外层介质 的相对介电常数分别为εr1</w:t>
      </w:r>
      <w:r>
        <w:rPr>
          <w:rFonts w:hint="eastAsia"/>
        </w:rPr>
        <w:t>，</w:t>
      </w:r>
      <w:r w:rsidRPr="00EA20B3">
        <w:t>εr2（εr1</w:t>
      </w:r>
      <w:r>
        <w:rPr>
          <w:rFonts w:hint="eastAsia"/>
        </w:rPr>
        <w:t>&gt;</w:t>
      </w:r>
      <w:r w:rsidRPr="00EA20B3">
        <w:t>εr2 ）。已知两导体间电压为 V，电流为 I，真空介电常数为 ε0，真空磁导率为 μ0，两层电介质的相对磁导率均可视为1，求：</w:t>
      </w:r>
    </w:p>
    <w:p w14:paraId="0388D8CF" w14:textId="0D80525D" w:rsidR="00EA20B3" w:rsidRPr="00EA20B3" w:rsidRDefault="00EA20B3" w:rsidP="00252CA5">
      <w:r w:rsidRPr="00EA20B3">
        <w:t>（1）介质交界面处单位面积净电荷受到的电场力。 （2）直流电缆单位长度的电容和电感。 （3）电磁场的能流密度S 满足公式</w:t>
      </w:r>
      <m:oMath>
        <m:r>
          <m:rPr>
            <m:sty m:val="bi"/>
          </m:rPr>
          <w:rPr>
            <w:rFonts w:ascii="Cambria Math" w:hAnsi="Cambria Math"/>
          </w:rPr>
          <m:t>S=</m:t>
        </m:r>
        <m:f>
          <m:fPr>
            <m:ctrlPr>
              <w:rPr>
                <w:rFonts w:ascii="Cambria Math" w:hAnsi="Cambria Math"/>
                <w:b/>
                <w:bCs/>
                <w:i/>
              </w:rPr>
            </m:ctrlPr>
          </m:fPr>
          <m:num>
            <m:r>
              <m:rPr>
                <m:sty m:val="bi"/>
              </m:rPr>
              <w:rPr>
                <w:rFonts w:ascii="Cambria Math" w:hAnsi="Cambria Math"/>
              </w:rPr>
              <m:t>1</m:t>
            </m:r>
          </m:num>
          <m:den>
            <m:sSub>
              <m:sSubPr>
                <m:ctrlPr>
                  <w:rPr>
                    <w:rFonts w:ascii="Cambria Math" w:hAnsi="Cambria Math"/>
                    <w:b/>
                    <w:bCs/>
                    <w:i/>
                  </w:rPr>
                </m:ctrlPr>
              </m:sSubPr>
              <m:e>
                <m:r>
                  <m:rPr>
                    <m:sty m:val="bi"/>
                  </m:rPr>
                  <w:rPr>
                    <w:rFonts w:ascii="Cambria Math" w:hAnsi="Cambria Math"/>
                  </w:rPr>
                  <m:t>μ</m:t>
                </m:r>
              </m:e>
              <m:sub>
                <m:r>
                  <m:rPr>
                    <m:sty m:val="bi"/>
                  </m:rPr>
                  <w:rPr>
                    <w:rFonts w:ascii="Cambria Math" w:hAnsi="Cambria Math"/>
                  </w:rPr>
                  <m:t>0</m:t>
                </m:r>
              </m:sub>
            </m:sSub>
          </m:den>
        </m:f>
        <m:r>
          <m:rPr>
            <m:sty m:val="bi"/>
          </m:rPr>
          <w:rPr>
            <w:rFonts w:ascii="Cambria Math" w:hAnsi="Cambria Math"/>
          </w:rPr>
          <m:t>E×B</m:t>
        </m:r>
      </m:oMath>
      <w:r w:rsidRPr="00EA20B3">
        <w:t>，其中 E 为所研究场点的电场强度，B为该点的磁感应强度。求直流电缆中的能流表达式。</w:t>
      </w:r>
    </w:p>
    <w:sectPr w:rsidR="00EA20B3" w:rsidRPr="00EA20B3">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3CD04" w14:textId="77777777" w:rsidR="00166858" w:rsidRDefault="00166858" w:rsidP="004B4F56">
      <w:r>
        <w:separator/>
      </w:r>
    </w:p>
  </w:endnote>
  <w:endnote w:type="continuationSeparator" w:id="0">
    <w:p w14:paraId="2410A093" w14:textId="77777777" w:rsidR="00166858" w:rsidRDefault="00166858" w:rsidP="004B4F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0000000000000000000"/>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049E09" w14:textId="77777777" w:rsidR="00166858" w:rsidRDefault="00166858" w:rsidP="004B4F56">
      <w:r>
        <w:separator/>
      </w:r>
    </w:p>
  </w:footnote>
  <w:footnote w:type="continuationSeparator" w:id="0">
    <w:p w14:paraId="602B4C2B" w14:textId="77777777" w:rsidR="00166858" w:rsidRDefault="00166858" w:rsidP="004B4F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97051E"/>
    <w:multiLevelType w:val="hybridMultilevel"/>
    <w:tmpl w:val="0DB64D5A"/>
    <w:lvl w:ilvl="0" w:tplc="7ADCC8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12251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29A"/>
    <w:rsid w:val="00127D35"/>
    <w:rsid w:val="00166858"/>
    <w:rsid w:val="001A38F6"/>
    <w:rsid w:val="00252CA5"/>
    <w:rsid w:val="00364CD0"/>
    <w:rsid w:val="003A3A94"/>
    <w:rsid w:val="003F529A"/>
    <w:rsid w:val="004B4F56"/>
    <w:rsid w:val="00666FCB"/>
    <w:rsid w:val="00685160"/>
    <w:rsid w:val="006A466B"/>
    <w:rsid w:val="006F0432"/>
    <w:rsid w:val="00A62752"/>
    <w:rsid w:val="00B90760"/>
    <w:rsid w:val="00CF3FA9"/>
    <w:rsid w:val="00EA20B3"/>
    <w:rsid w:val="00FF2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130C06"/>
  <w15:chartTrackingRefBased/>
  <w15:docId w15:val="{594568B3-8AE8-43C4-A384-F63BA944A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4F5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B4F56"/>
    <w:rPr>
      <w:sz w:val="18"/>
      <w:szCs w:val="18"/>
    </w:rPr>
  </w:style>
  <w:style w:type="paragraph" w:styleId="Footer">
    <w:name w:val="footer"/>
    <w:basedOn w:val="Normal"/>
    <w:link w:val="FooterChar"/>
    <w:uiPriority w:val="99"/>
    <w:unhideWhenUsed/>
    <w:rsid w:val="004B4F5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B4F56"/>
    <w:rPr>
      <w:sz w:val="18"/>
      <w:szCs w:val="18"/>
    </w:rPr>
  </w:style>
  <w:style w:type="paragraph" w:styleId="ListParagraph">
    <w:name w:val="List Paragraph"/>
    <w:basedOn w:val="Normal"/>
    <w:uiPriority w:val="34"/>
    <w:qFormat/>
    <w:rsid w:val="003A3A94"/>
    <w:pPr>
      <w:ind w:firstLineChars="200" w:firstLine="420"/>
    </w:pPr>
  </w:style>
  <w:style w:type="character" w:styleId="PlaceholderText">
    <w:name w:val="Placeholder Text"/>
    <w:basedOn w:val="DefaultParagraphFont"/>
    <w:uiPriority w:val="99"/>
    <w:semiHidden/>
    <w:rsid w:val="003A3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image" Target="media/image32.emf"/><Relationship Id="rId3" Type="http://schemas.openxmlformats.org/officeDocument/2006/relationships/settings" Target="settings.xml"/><Relationship Id="rId21" Type="http://schemas.openxmlformats.org/officeDocument/2006/relationships/image" Target="media/image14.emf"/><Relationship Id="rId34" Type="http://schemas.openxmlformats.org/officeDocument/2006/relationships/image" Target="media/image27.emf"/><Relationship Id="rId42" Type="http://schemas.openxmlformats.org/officeDocument/2006/relationships/image" Target="media/image35.emf"/><Relationship Id="rId47" Type="http://schemas.openxmlformats.org/officeDocument/2006/relationships/image" Target="media/image21.png"/><Relationship Id="rId50" Type="http://schemas.openxmlformats.org/officeDocument/2006/relationships/image" Target="media/image24.jpeg"/><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41"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image" Target="media/image30.emf"/><Relationship Id="rId40" Type="http://schemas.openxmlformats.org/officeDocument/2006/relationships/image" Target="media/image33.emf"/><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image" Target="media/image23.jpeg"/><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oleObject" Target="embeddings/oleObject2.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19.wmf"/><Relationship Id="rId48" Type="http://schemas.openxmlformats.org/officeDocument/2006/relationships/image" Target="media/image22.png"/><Relationship Id="rId8" Type="http://schemas.openxmlformats.org/officeDocument/2006/relationships/oleObject" Target="embeddings/oleObject1.bin"/><Relationship Id="rId5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2</TotalTime>
  <Pages>3</Pages>
  <Words>309</Words>
  <Characters>1763</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 xinan</dc:creator>
  <cp:keywords/>
  <dc:description/>
  <cp:lastModifiedBy>wu xinan</cp:lastModifiedBy>
  <cp:revision>10</cp:revision>
  <dcterms:created xsi:type="dcterms:W3CDTF">2023-01-10T03:18:00Z</dcterms:created>
  <dcterms:modified xsi:type="dcterms:W3CDTF">2023-01-10T15:17:00Z</dcterms:modified>
</cp:coreProperties>
</file>